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6235B9" w14:textId="32D4A644" w:rsidR="001C404C" w:rsidRPr="00524D3F" w:rsidRDefault="002041E5" w:rsidP="00524D3F">
      <w:pPr>
        <w:jc w:val="center"/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3E0FA356" wp14:editId="6725ACC5">
            <wp:simplePos x="0" y="0"/>
            <wp:positionH relativeFrom="column">
              <wp:posOffset>5472430</wp:posOffset>
            </wp:positionH>
            <wp:positionV relativeFrom="paragraph">
              <wp:posOffset>-601548</wp:posOffset>
            </wp:positionV>
            <wp:extent cx="1295601" cy="1677520"/>
            <wp:effectExtent l="0" t="0" r="0" b="0"/>
            <wp:wrapNone/>
            <wp:docPr id="43" name="Picture 43" descr="A picture containing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601" cy="16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848" behindDoc="1" locked="0" layoutInCell="1" allowOverlap="1" wp14:anchorId="4EA79814" wp14:editId="743A3EF7">
            <wp:simplePos x="0" y="0"/>
            <wp:positionH relativeFrom="column">
              <wp:posOffset>-674033</wp:posOffset>
            </wp:positionH>
            <wp:positionV relativeFrom="paragraph">
              <wp:posOffset>-635</wp:posOffset>
            </wp:positionV>
            <wp:extent cx="1336601" cy="1158314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01" cy="1158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fldChar w:fldCharType="begin"/>
      </w:r>
      <w:r w:rsidR="00A61DEA">
        <w:instrText xml:space="preserve"> INCLUDEPICTURE "C:\\var\\folders\\_z\\603tvq0d04s3y08v1bjzz43c0000gn\\T\\com.microsoft.Word\\WebArchiveCopyPasteTempFiles\\4flAbrIGrQfvMAAAAASUVORK5CYII=" \* MERGEFORMAT </w:instrText>
      </w:r>
      <w:r>
        <w:fldChar w:fldCharType="end"/>
      </w:r>
      <w:r w:rsidR="005E3050">
        <w:rPr>
          <w:rFonts w:ascii="Arial" w:hAnsi="Arial" w:cs="Arial"/>
          <w:b/>
          <w:color w:val="000000"/>
          <w:sz w:val="28"/>
          <w:szCs w:val="28"/>
        </w:rPr>
        <w:t>What is normal body temperature?</w:t>
      </w:r>
    </w:p>
    <w:p w14:paraId="0D8EED71" w14:textId="102EE79B" w:rsidR="002041E5" w:rsidRDefault="005E3050" w:rsidP="000E1441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A8BEE90" wp14:editId="365BE5BE">
                <wp:simplePos x="0" y="0"/>
                <wp:positionH relativeFrom="column">
                  <wp:posOffset>820942</wp:posOffset>
                </wp:positionH>
                <wp:positionV relativeFrom="paragraph">
                  <wp:posOffset>146498</wp:posOffset>
                </wp:positionV>
                <wp:extent cx="4445635" cy="631371"/>
                <wp:effectExtent l="0" t="0" r="12065" b="1651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635" cy="6313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D0F7CA" w14:textId="7409C7D4" w:rsidR="001C404C" w:rsidRPr="000F467D" w:rsidRDefault="005E3050" w:rsidP="00A556B8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For many years, doctors have told people that “normal” body temperature is 98.6 degrees Fahrenheit. Today, we will try to find out if this is true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8BEE9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64.65pt;margin-top:11.55pt;width:350.05pt;height:49.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">
                <v:textbox>
                  <w:txbxContent>
                    <w:p w14:paraId="19D0F7CA" w14:textId="7409C7D4" w:rsidR="001C404C" w:rsidRPr="000F467D" w:rsidRDefault="005E3050" w:rsidP="00A556B8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For many years, doctors have told people that “normal” body temperature is 98.6 degrees Fahrenheit. Today, we will try to find out if this is true. </w:t>
                      </w:r>
                    </w:p>
                  </w:txbxContent>
                </v:textbox>
              </v:shape>
            </w:pict>
          </mc:Fallback>
        </mc:AlternateContent>
      </w:r>
    </w:p>
    <w:p w14:paraId="6220787A" w14:textId="7C8383E0" w:rsidR="00F41FF4" w:rsidRDefault="001C404C" w:rsidP="000E1441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2BAC254" w14:textId="7E66222E" w:rsidR="001C404C" w:rsidRDefault="001C404C" w:rsidP="000E1441">
      <w:pPr>
        <w:rPr>
          <w:rFonts w:ascii="Arial" w:hAnsi="Arial" w:cs="Arial"/>
        </w:rPr>
      </w:pPr>
    </w:p>
    <w:p w14:paraId="21BDDA79" w14:textId="391F57EF" w:rsidR="001C404C" w:rsidRDefault="001C404C" w:rsidP="000E1441">
      <w:pPr>
        <w:rPr>
          <w:rFonts w:ascii="Arial" w:hAnsi="Arial" w:cs="Arial"/>
        </w:rPr>
      </w:pPr>
    </w:p>
    <w:p w14:paraId="0B731227" w14:textId="1890ED70" w:rsidR="001C404C" w:rsidRDefault="001C404C" w:rsidP="000E1441">
      <w:pPr>
        <w:rPr>
          <w:rFonts w:ascii="Arial" w:hAnsi="Arial" w:cs="Arial"/>
        </w:rPr>
      </w:pPr>
    </w:p>
    <w:p w14:paraId="35ECB985" w14:textId="6FBB0ADB" w:rsidR="004A6FE2" w:rsidRPr="007010D6" w:rsidRDefault="005E3050" w:rsidP="005E3050">
      <w:pPr>
        <w:rPr>
          <w:rFonts w:ascii="Arial" w:hAnsi="Arial" w:cs="Arial"/>
        </w:rPr>
      </w:pPr>
      <w:r>
        <w:rPr>
          <w:rFonts w:ascii="Arial" w:hAnsi="Arial" w:cs="Arial"/>
        </w:rPr>
        <w:t>Take your body temperature and record it on whiteboard. Record the following for the data for the who</w:t>
      </w:r>
      <w:r w:rsidR="002041E5">
        <w:fldChar w:fldCharType="begin"/>
      </w:r>
      <w:r w:rsidR="00A61DEA">
        <w:instrText xml:space="preserve"> INCLUDEPICTURE "C:\\var\\folders\\_z\\603tvq0d04s3y08v1bjzz43c0000gn\\T\\com.microsoft.Word\\WebArchiveCopyPasteTempFiles\\original-1621572-2.jpg" \* MERGEFORMAT </w:instrText>
      </w:r>
      <w:r w:rsidR="002041E5">
        <w:fldChar w:fldCharType="end"/>
      </w:r>
      <w:r>
        <w:rPr>
          <w:rFonts w:ascii="Arial" w:hAnsi="Arial" w:cs="Arial"/>
        </w:rPr>
        <w:t>le class</w:t>
      </w:r>
      <w:r w:rsidR="00232B36">
        <w:rPr>
          <w:rFonts w:ascii="Arial" w:hAnsi="Arial" w:cs="Arial"/>
        </w:rPr>
        <w:t xml:space="preserve"> (think of our class as an SRS of </w:t>
      </w:r>
      <w:r w:rsidR="007010D6">
        <w:rPr>
          <w:rFonts w:ascii="Arial" w:hAnsi="Arial" w:cs="Arial"/>
        </w:rPr>
        <w:t xml:space="preserve">all </w:t>
      </w:r>
      <w:r w:rsidR="00232B36">
        <w:rPr>
          <w:rFonts w:ascii="Arial" w:hAnsi="Arial" w:cs="Arial"/>
        </w:rPr>
        <w:t>high school students)</w:t>
      </w:r>
      <w:r>
        <w:rPr>
          <w:rFonts w:ascii="Arial" w:hAnsi="Arial" w:cs="Arial"/>
        </w:rPr>
        <w:tab/>
      </w:r>
    </w:p>
    <w:p w14:paraId="0317B8A0" w14:textId="0E066184" w:rsidR="005E3050" w:rsidRPr="007010D6" w:rsidRDefault="005E3050" w:rsidP="004A6FE2">
      <w:pPr>
        <w:rPr>
          <w:rFonts w:ascii="Arial" w:hAnsi="Arial" w:cs="Arial"/>
          <w:i/>
          <w:iCs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25B49" w:rsidRPr="005E3050">
        <w:rPr>
          <w:rFonts w:ascii="Arial" w:hAnsi="Arial" w:cs="Arial"/>
          <w:noProof/>
          <w:position w:val="-4"/>
        </w:rPr>
        <w:object w:dxaOrig="400" w:dyaOrig="240" w14:anchorId="082E1485">
          <v:shape id="_x0000_i1033" type="#_x0000_t75" alt="" style="width:19.9pt;height:12.25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664867256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25B49" w:rsidRPr="005E3050">
        <w:rPr>
          <w:rFonts w:ascii="Arial" w:hAnsi="Arial" w:cs="Arial"/>
          <w:noProof/>
          <w:position w:val="-12"/>
        </w:rPr>
        <w:object w:dxaOrig="440" w:dyaOrig="380" w14:anchorId="1AA2BBB6">
          <v:shape id="_x0000_i1032" type="#_x0000_t75" alt="" style="width:21.45pt;height:19.15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664867257" r:id="rId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25B49" w:rsidRPr="005E3050">
        <w:rPr>
          <w:rFonts w:ascii="Arial" w:hAnsi="Arial" w:cs="Arial"/>
          <w:noProof/>
          <w:position w:val="-4"/>
        </w:rPr>
        <w:object w:dxaOrig="380" w:dyaOrig="200" w14:anchorId="297565CC">
          <v:shape id="_x0000_i1031" type="#_x0000_t75" alt="" style="width:19.15pt;height:9.95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664867258" r:id="rId14"/>
        </w:object>
      </w:r>
    </w:p>
    <w:p w14:paraId="4BC2BEA4" w14:textId="6833759C" w:rsidR="004A6FE2" w:rsidRPr="004A6FE2" w:rsidRDefault="005E3050" w:rsidP="004A6FE2">
      <w:pPr>
        <w:rPr>
          <w:rFonts w:ascii="Arial" w:hAnsi="Arial" w:cs="Arial"/>
        </w:rPr>
      </w:pPr>
      <w:r>
        <w:rPr>
          <w:rFonts w:ascii="Arial" w:hAnsi="Arial" w:cs="Arial"/>
        </w:rPr>
        <w:t>Do the data provide convincing evidence that the mean normal body temperature is different than the doctor’s claim?</w:t>
      </w:r>
      <w:r w:rsidR="007010D6">
        <w:rPr>
          <w:rFonts w:ascii="Arial" w:hAnsi="Arial" w:cs="Arial"/>
        </w:rPr>
        <w:t xml:space="preserve"> Assume the conditions have been met. </w:t>
      </w:r>
    </w:p>
    <w:p w14:paraId="0026E415" w14:textId="1B1AF066" w:rsidR="00DE11F1" w:rsidRPr="00DE11F1" w:rsidRDefault="00DE11F1" w:rsidP="00DE11F1">
      <w:pPr>
        <w:rPr>
          <w:rFonts w:ascii="Arial" w:hAnsi="Arial" w:cs="Arial"/>
        </w:rPr>
      </w:pPr>
    </w:p>
    <w:p w14:paraId="36C2FB0F" w14:textId="24870E57" w:rsidR="005E3050" w:rsidRDefault="005E3050" w:rsidP="005E3050">
      <w:pPr>
        <w:rPr>
          <w:rFonts w:ascii="Arial" w:hAnsi="Arial" w:cs="Arial"/>
        </w:rPr>
      </w:pPr>
      <w:r w:rsidRPr="00F34DA4">
        <w:rPr>
          <w:rFonts w:ascii="Arial" w:hAnsi="Arial" w:cs="Arial"/>
          <w:b/>
        </w:rPr>
        <w:t>State:</w:t>
      </w:r>
      <w:r>
        <w:rPr>
          <w:rFonts w:ascii="Arial" w:hAnsi="Arial" w:cs="Arial"/>
        </w:rPr>
        <w:t xml:space="preserve"> Parameter: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32B36">
        <w:rPr>
          <w:rFonts w:ascii="Arial" w:hAnsi="Arial" w:cs="Arial"/>
        </w:rPr>
        <w:tab/>
      </w:r>
      <w:r>
        <w:rPr>
          <w:rFonts w:ascii="Arial" w:hAnsi="Arial" w:cs="Arial"/>
        </w:rPr>
        <w:tab/>
        <w:t>Statistic:</w:t>
      </w:r>
    </w:p>
    <w:p w14:paraId="7126419E" w14:textId="2AD3D256" w:rsidR="005E3050" w:rsidRDefault="005E3050" w:rsidP="005E3050">
      <w:pPr>
        <w:rPr>
          <w:rFonts w:ascii="Arial" w:hAnsi="Arial" w:cs="Arial"/>
        </w:rPr>
      </w:pPr>
    </w:p>
    <w:p w14:paraId="63B03C10" w14:textId="6C3DE24A" w:rsidR="005E3050" w:rsidRDefault="005E3050" w:rsidP="005E3050">
      <w:pPr>
        <w:rPr>
          <w:rFonts w:ascii="Arial" w:hAnsi="Arial" w:cs="Arial"/>
        </w:rPr>
      </w:pPr>
      <w:r>
        <w:rPr>
          <w:rFonts w:ascii="Arial" w:hAnsi="Arial" w:cs="Arial"/>
        </w:rPr>
        <w:tab/>
        <w:t>Hypotheses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32B36">
        <w:rPr>
          <w:rFonts w:ascii="Arial" w:hAnsi="Arial" w:cs="Arial"/>
        </w:rPr>
        <w:tab/>
      </w:r>
      <w:r>
        <w:rPr>
          <w:rFonts w:ascii="Arial" w:hAnsi="Arial" w:cs="Arial"/>
        </w:rPr>
        <w:tab/>
        <w:t>α:</w:t>
      </w:r>
    </w:p>
    <w:p w14:paraId="7AFD20C7" w14:textId="5D0E652C" w:rsidR="005E3050" w:rsidRDefault="005E3050" w:rsidP="005E3050">
      <w:pPr>
        <w:rPr>
          <w:rFonts w:ascii="Arial" w:hAnsi="Arial" w:cs="Arial"/>
        </w:rPr>
      </w:pPr>
    </w:p>
    <w:p w14:paraId="5BDF72DE" w14:textId="042B0AA7" w:rsidR="005E3050" w:rsidRDefault="005E3050" w:rsidP="005E3050">
      <w:pPr>
        <w:rPr>
          <w:rFonts w:ascii="Arial" w:hAnsi="Arial" w:cs="Arial"/>
        </w:rPr>
      </w:pPr>
    </w:p>
    <w:p w14:paraId="4EB6C13E" w14:textId="77777777" w:rsidR="00232B36" w:rsidRDefault="00232B36" w:rsidP="005E3050">
      <w:pPr>
        <w:rPr>
          <w:rFonts w:ascii="Arial" w:hAnsi="Arial" w:cs="Arial"/>
        </w:rPr>
      </w:pPr>
    </w:p>
    <w:p w14:paraId="2646A32A" w14:textId="3FA382A3" w:rsidR="005E3050" w:rsidRDefault="005E3050" w:rsidP="005E3050">
      <w:pPr>
        <w:rPr>
          <w:rFonts w:ascii="Arial" w:hAnsi="Arial" w:cs="Arial"/>
        </w:rPr>
      </w:pPr>
      <w:r w:rsidRPr="00F34DA4">
        <w:rPr>
          <w:rFonts w:ascii="Arial" w:hAnsi="Arial" w:cs="Arial"/>
          <w:b/>
        </w:rPr>
        <w:t>Plan: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Name of procedure:</w:t>
      </w:r>
    </w:p>
    <w:p w14:paraId="7EEE470A" w14:textId="77777777" w:rsidR="005E3050" w:rsidRDefault="005E3050" w:rsidP="005E3050">
      <w:pPr>
        <w:rPr>
          <w:rFonts w:ascii="Arial" w:hAnsi="Arial" w:cs="Arial"/>
        </w:rPr>
      </w:pPr>
    </w:p>
    <w:p w14:paraId="68B473B7" w14:textId="77777777" w:rsidR="005E3050" w:rsidRDefault="005E3050" w:rsidP="005E3050">
      <w:pPr>
        <w:rPr>
          <w:rFonts w:ascii="Arial" w:hAnsi="Arial" w:cs="Arial"/>
        </w:rPr>
      </w:pPr>
      <w:r w:rsidRPr="00DD44B7">
        <w:rPr>
          <w:rFonts w:ascii="Arial" w:hAnsi="Arial" w:cs="Arial"/>
          <w:b/>
        </w:rPr>
        <w:t>Do: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General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icture:</w:t>
      </w:r>
    </w:p>
    <w:p w14:paraId="6DC82286" w14:textId="77777777" w:rsidR="005E3050" w:rsidRDefault="005E3050" w:rsidP="005E3050">
      <w:pPr>
        <w:rPr>
          <w:rFonts w:ascii="Arial" w:hAnsi="Arial" w:cs="Arial"/>
        </w:rPr>
      </w:pPr>
    </w:p>
    <w:p w14:paraId="31E14FDD" w14:textId="77777777" w:rsidR="005E3050" w:rsidRDefault="005E3050" w:rsidP="005E3050">
      <w:pPr>
        <w:rPr>
          <w:rFonts w:ascii="Arial" w:hAnsi="Arial" w:cs="Arial"/>
        </w:rPr>
      </w:pPr>
    </w:p>
    <w:p w14:paraId="2BC19B64" w14:textId="77777777" w:rsidR="005E3050" w:rsidRDefault="005E3050" w:rsidP="005E3050">
      <w:pPr>
        <w:rPr>
          <w:rFonts w:ascii="Arial" w:hAnsi="Arial" w:cs="Arial"/>
        </w:rPr>
      </w:pPr>
      <w:r>
        <w:rPr>
          <w:rFonts w:ascii="Arial" w:hAnsi="Arial" w:cs="Arial"/>
        </w:rPr>
        <w:tab/>
        <w:t>Specific:</w:t>
      </w:r>
    </w:p>
    <w:p w14:paraId="3D731775" w14:textId="77777777" w:rsidR="005E3050" w:rsidRDefault="005E3050" w:rsidP="005E3050">
      <w:pPr>
        <w:rPr>
          <w:rFonts w:ascii="Arial" w:hAnsi="Arial" w:cs="Arial"/>
        </w:rPr>
      </w:pPr>
    </w:p>
    <w:p w14:paraId="0357ABF7" w14:textId="77777777" w:rsidR="005E3050" w:rsidRDefault="005E3050" w:rsidP="005E3050">
      <w:pPr>
        <w:rPr>
          <w:rFonts w:ascii="Arial" w:hAnsi="Arial" w:cs="Arial"/>
        </w:rPr>
      </w:pPr>
    </w:p>
    <w:p w14:paraId="556CC8A5" w14:textId="77777777" w:rsidR="005E3050" w:rsidRDefault="005E3050" w:rsidP="005E3050">
      <w:pPr>
        <w:rPr>
          <w:rFonts w:ascii="Arial" w:hAnsi="Arial" w:cs="Arial"/>
        </w:rPr>
      </w:pPr>
      <w:r>
        <w:rPr>
          <w:rFonts w:ascii="Arial" w:hAnsi="Arial" w:cs="Arial"/>
        </w:rPr>
        <w:tab/>
        <w:t>Work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est Statistic:</w:t>
      </w:r>
    </w:p>
    <w:p w14:paraId="495A3855" w14:textId="154AFB0C" w:rsidR="005E3050" w:rsidRDefault="005E3050" w:rsidP="005E3050">
      <w:pPr>
        <w:rPr>
          <w:rFonts w:ascii="Arial" w:hAnsi="Arial" w:cs="Arial"/>
        </w:rPr>
      </w:pPr>
    </w:p>
    <w:p w14:paraId="3D611DEF" w14:textId="55FE7C28" w:rsidR="005E3050" w:rsidRPr="007010D6" w:rsidRDefault="005E3050" w:rsidP="005E3050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-value:</w:t>
      </w:r>
    </w:p>
    <w:p w14:paraId="30D4F92D" w14:textId="7127047C" w:rsidR="005E3050" w:rsidRPr="009946DF" w:rsidRDefault="005E3050">
      <w:pPr>
        <w:rPr>
          <w:rFonts w:ascii="Arial" w:hAnsi="Arial" w:cs="Arial"/>
          <w:b/>
        </w:rPr>
      </w:pPr>
      <w:r w:rsidRPr="00DD44B7">
        <w:rPr>
          <w:rFonts w:ascii="Arial" w:hAnsi="Arial" w:cs="Arial"/>
          <w:b/>
        </w:rPr>
        <w:t xml:space="preserve">Conclude: </w:t>
      </w:r>
    </w:p>
    <w:p w14:paraId="7F69433A" w14:textId="6DE8E222" w:rsidR="007010D6" w:rsidRDefault="007010D6" w:rsidP="005E3050">
      <w:pPr>
        <w:rPr>
          <w:rFonts w:ascii="Arial" w:hAnsi="Arial" w:cs="Arial"/>
        </w:rPr>
      </w:pPr>
    </w:p>
    <w:p w14:paraId="1A382884" w14:textId="1EEDE832" w:rsidR="007010D6" w:rsidRDefault="007010D6" w:rsidP="005E3050">
      <w:pPr>
        <w:rPr>
          <w:rFonts w:ascii="Arial" w:hAnsi="Arial" w:cs="Arial"/>
        </w:rPr>
      </w:pPr>
    </w:p>
    <w:p w14:paraId="21BDE3CD" w14:textId="7742590D" w:rsidR="007010D6" w:rsidRDefault="007010D6" w:rsidP="005E3050">
      <w:pPr>
        <w:rPr>
          <w:rFonts w:ascii="Arial" w:hAnsi="Arial" w:cs="Arial"/>
        </w:rPr>
      </w:pPr>
    </w:p>
    <w:p w14:paraId="3827145E" w14:textId="4E452B38" w:rsidR="007010D6" w:rsidRDefault="007010D6" w:rsidP="005E3050">
      <w:pPr>
        <w:rPr>
          <w:rFonts w:ascii="Arial" w:hAnsi="Arial" w:cs="Arial"/>
        </w:rPr>
      </w:pPr>
    </w:p>
    <w:p w14:paraId="4E97F1B6" w14:textId="77777777" w:rsidR="007010D6" w:rsidRDefault="007010D6" w:rsidP="005E3050">
      <w:pPr>
        <w:rPr>
          <w:rFonts w:ascii="Arial" w:hAnsi="Arial" w:cs="Arial"/>
        </w:rPr>
      </w:pPr>
    </w:p>
    <w:p w14:paraId="2E6086E4" w14:textId="48239718" w:rsidR="007010D6" w:rsidRDefault="007010D6" w:rsidP="005E3050">
      <w:pPr>
        <w:rPr>
          <w:rFonts w:ascii="Arial" w:hAnsi="Arial" w:cs="Arial"/>
        </w:rPr>
      </w:pPr>
    </w:p>
    <w:p w14:paraId="18684B63" w14:textId="2BB30653" w:rsidR="007010D6" w:rsidRDefault="007010D6" w:rsidP="005E3050">
      <w:pPr>
        <w:rPr>
          <w:rFonts w:ascii="Arial" w:hAnsi="Arial" w:cs="Arial"/>
        </w:rPr>
      </w:pPr>
    </w:p>
    <w:p w14:paraId="5583035D" w14:textId="03A8D7BE" w:rsidR="005E3050" w:rsidRPr="005E3050" w:rsidRDefault="005E3050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other class did the same activity with these results: </w:t>
      </w:r>
      <w:r>
        <w:rPr>
          <w:rFonts w:ascii="Arial" w:hAnsi="Arial" w:cs="Arial"/>
        </w:rPr>
        <w:tab/>
      </w:r>
      <w:r w:rsidR="00E25B49" w:rsidRPr="004D7720">
        <w:rPr>
          <w:rFonts w:ascii="Arial" w:hAnsi="Arial" w:cs="Arial"/>
          <w:noProof/>
          <w:position w:val="-6"/>
        </w:rPr>
        <w:object w:dxaOrig="880" w:dyaOrig="260" w14:anchorId="0A930BBA">
          <v:shape id="_x0000_i1030" type="#_x0000_t75" alt="" style="width:44.45pt;height:13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64867259" r:id="rId16"/>
        </w:object>
      </w:r>
      <w:r>
        <w:rPr>
          <w:rFonts w:ascii="Arial" w:hAnsi="Arial" w:cs="Arial"/>
        </w:rPr>
        <w:tab/>
      </w:r>
      <w:r w:rsidR="00E25B49" w:rsidRPr="005E3050">
        <w:rPr>
          <w:rFonts w:ascii="Arial" w:hAnsi="Arial" w:cs="Arial"/>
          <w:noProof/>
          <w:position w:val="-12"/>
        </w:rPr>
        <w:object w:dxaOrig="780" w:dyaOrig="380" w14:anchorId="12305104">
          <v:shape id="_x0000_i1029" type="#_x0000_t75" alt="" style="width:39.05pt;height:19.1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64867260" r:id="rId18"/>
        </w:object>
      </w:r>
      <w:r>
        <w:rPr>
          <w:rFonts w:ascii="Arial" w:hAnsi="Arial" w:cs="Arial"/>
        </w:rPr>
        <w:tab/>
      </w:r>
      <w:r w:rsidR="00E25B49" w:rsidRPr="005E3050">
        <w:rPr>
          <w:rFonts w:ascii="Arial" w:hAnsi="Arial" w:cs="Arial"/>
          <w:noProof/>
          <w:position w:val="-4"/>
        </w:rPr>
        <w:object w:dxaOrig="680" w:dyaOrig="240" w14:anchorId="4A4639ED">
          <v:shape id="_x0000_i1028" type="#_x0000_t75" alt="" style="width:34.45pt;height:12.25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664867261" r:id="rId20"/>
        </w:object>
      </w:r>
    </w:p>
    <w:p w14:paraId="34D3D319" w14:textId="02668AAD" w:rsidR="009946DF" w:rsidRDefault="007010D6" w:rsidP="007010D6">
      <w:pPr>
        <w:spacing w:line="360" w:lineRule="auto"/>
        <w:rPr>
          <w:rFonts w:ascii="Arial" w:hAnsi="Arial" w:cs="Arial"/>
        </w:rPr>
      </w:pPr>
      <w:r w:rsidRPr="007010D6">
        <w:rPr>
          <w:rFonts w:ascii="Arial" w:hAnsi="Arial" w:cs="Arial"/>
        </w:rPr>
        <w:t>1.</w:t>
      </w:r>
      <w:r>
        <w:rPr>
          <w:rFonts w:ascii="Arial" w:hAnsi="Arial" w:cs="Arial"/>
        </w:rPr>
        <w:t xml:space="preserve"> </w:t>
      </w:r>
      <w:r w:rsidR="005E3050" w:rsidRPr="007010D6">
        <w:rPr>
          <w:rFonts w:ascii="Arial" w:hAnsi="Arial" w:cs="Arial"/>
        </w:rPr>
        <w:t xml:space="preserve">Use </w:t>
      </w:r>
      <w:r w:rsidR="009946DF" w:rsidRPr="007010D6">
        <w:rPr>
          <w:rFonts w:ascii="Arial" w:hAnsi="Arial" w:cs="Arial"/>
        </w:rPr>
        <w:t>T-test</w:t>
      </w:r>
      <w:r w:rsidR="005E3050" w:rsidRPr="007010D6">
        <w:rPr>
          <w:rFonts w:ascii="Arial" w:hAnsi="Arial" w:cs="Arial"/>
        </w:rPr>
        <w:t xml:space="preserve"> </w:t>
      </w:r>
      <w:r w:rsidR="009946DF" w:rsidRPr="007010D6">
        <w:rPr>
          <w:rFonts w:ascii="Arial" w:hAnsi="Arial" w:cs="Arial"/>
        </w:rPr>
        <w:t xml:space="preserve">on the </w:t>
      </w:r>
      <w:r w:rsidR="005E3050" w:rsidRPr="007010D6">
        <w:rPr>
          <w:rFonts w:ascii="Arial" w:hAnsi="Arial" w:cs="Arial"/>
        </w:rPr>
        <w:t xml:space="preserve">calculator to find the </w:t>
      </w:r>
      <w:r w:rsidR="009946DF" w:rsidRPr="007010D6">
        <w:rPr>
          <w:rFonts w:ascii="Arial" w:hAnsi="Arial" w:cs="Arial"/>
          <w:i/>
          <w:iCs/>
        </w:rPr>
        <w:t>P</w:t>
      </w:r>
      <w:r w:rsidR="009946DF" w:rsidRPr="007010D6">
        <w:rPr>
          <w:rFonts w:ascii="Arial" w:hAnsi="Arial" w:cs="Arial"/>
        </w:rPr>
        <w:t xml:space="preserve">-value = </w:t>
      </w:r>
    </w:p>
    <w:p w14:paraId="36BD7053" w14:textId="3930C7D5" w:rsidR="009946DF" w:rsidRPr="009946DF" w:rsidRDefault="009946DF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Reject H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at </w:t>
      </w:r>
      <w:r w:rsidR="00E25B49" w:rsidRPr="009946DF">
        <w:rPr>
          <w:rFonts w:ascii="Arial" w:hAnsi="Arial" w:cs="Arial"/>
          <w:noProof/>
          <w:position w:val="-6"/>
        </w:rPr>
        <w:object w:dxaOrig="900" w:dyaOrig="260" w14:anchorId="311529D7">
          <v:shape id="_x0000_i1027" type="#_x0000_t75" alt="" style="width:45.2pt;height:13.8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664867262" r:id="rId22"/>
        </w:object>
      </w:r>
      <w:r>
        <w:rPr>
          <w:rFonts w:ascii="Arial" w:hAnsi="Arial" w:cs="Arial"/>
        </w:rPr>
        <w:t>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eject H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at </w:t>
      </w:r>
      <w:r w:rsidR="00E25B49" w:rsidRPr="009946DF">
        <w:rPr>
          <w:rFonts w:ascii="Arial" w:hAnsi="Arial" w:cs="Arial"/>
          <w:noProof/>
          <w:position w:val="-6"/>
        </w:rPr>
        <w:object w:dxaOrig="880" w:dyaOrig="260" w14:anchorId="1C2C455C">
          <v:shape id="_x0000_i1026" type="#_x0000_t75" alt="" style="width:44.45pt;height:13.8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664867263" r:id="rId24"/>
        </w:object>
      </w:r>
      <w:r>
        <w:rPr>
          <w:rFonts w:ascii="Arial" w:hAnsi="Arial" w:cs="Arial"/>
        </w:rPr>
        <w:t>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eject H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at </w:t>
      </w:r>
      <w:r w:rsidR="00E25B49" w:rsidRPr="009946DF">
        <w:rPr>
          <w:rFonts w:ascii="Arial" w:hAnsi="Arial" w:cs="Arial"/>
          <w:noProof/>
          <w:position w:val="-6"/>
        </w:rPr>
        <w:object w:dxaOrig="880" w:dyaOrig="260" w14:anchorId="5E48E597">
          <v:shape id="_x0000_i1025" type="#_x0000_t75" alt="" style="width:44.45pt;height:13.8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664867264" r:id="rId26"/>
        </w:object>
      </w:r>
      <w:r>
        <w:rPr>
          <w:rFonts w:ascii="Arial" w:hAnsi="Arial" w:cs="Arial"/>
        </w:rPr>
        <w:t>?</w:t>
      </w:r>
    </w:p>
    <w:p w14:paraId="7C771735" w14:textId="7402EFEF" w:rsidR="009946DF" w:rsidRDefault="009946DF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2. Use </w:t>
      </w:r>
      <w:proofErr w:type="spellStart"/>
      <w:r>
        <w:rPr>
          <w:rFonts w:ascii="Arial" w:hAnsi="Arial" w:cs="Arial"/>
        </w:rPr>
        <w:t>TInterval</w:t>
      </w:r>
      <w:proofErr w:type="spellEnd"/>
      <w:r>
        <w:rPr>
          <w:rFonts w:ascii="Arial" w:hAnsi="Arial" w:cs="Arial"/>
        </w:rPr>
        <w:t xml:space="preserve"> on the calculator to find the following confidence intervals</w:t>
      </w:r>
      <w:r w:rsidR="00524D3F">
        <w:rPr>
          <w:rFonts w:ascii="Arial" w:hAnsi="Arial" w:cs="Arial"/>
        </w:rPr>
        <w:t>.</w:t>
      </w:r>
    </w:p>
    <w:p w14:paraId="432A7D47" w14:textId="77777777" w:rsidR="009946DF" w:rsidRDefault="009946DF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90</w:t>
      </w:r>
      <w:proofErr w:type="gramStart"/>
      <w:r>
        <w:rPr>
          <w:rFonts w:ascii="Arial" w:hAnsi="Arial" w:cs="Arial"/>
        </w:rPr>
        <w:t>%:_</w:t>
      </w:r>
      <w:proofErr w:type="gramEnd"/>
      <w:r>
        <w:rPr>
          <w:rFonts w:ascii="Arial" w:hAnsi="Arial" w:cs="Arial"/>
        </w:rPr>
        <w:t>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5%: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9%:________________</w:t>
      </w:r>
    </w:p>
    <w:p w14:paraId="141105F4" w14:textId="77777777" w:rsidR="007010D6" w:rsidRPr="007010D6" w:rsidRDefault="007010D6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Reject H</w:t>
      </w:r>
      <w:proofErr w:type="gramStart"/>
      <w:r>
        <w:rPr>
          <w:rFonts w:ascii="Arial" w:hAnsi="Arial" w:cs="Arial"/>
          <w:vertAlign w:val="subscript"/>
        </w:rPr>
        <w:t>0</w:t>
      </w:r>
      <w:r w:rsidRPr="007010D6">
        <w:rPr>
          <w:rFonts w:ascii="Arial" w:hAnsi="Arial" w:cs="Arial"/>
        </w:rPr>
        <w:t>?_</w:t>
      </w:r>
      <w:proofErr w:type="gramEnd"/>
      <w:r w:rsidRPr="007010D6">
        <w:rPr>
          <w:rFonts w:ascii="Arial" w:hAnsi="Arial" w:cs="Arial"/>
        </w:rPr>
        <w:t>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eject H</w:t>
      </w:r>
      <w:r>
        <w:rPr>
          <w:rFonts w:ascii="Arial" w:hAnsi="Arial" w:cs="Arial"/>
          <w:vertAlign w:val="subscript"/>
        </w:rPr>
        <w:t>0</w:t>
      </w:r>
      <w:r w:rsidRPr="007010D6">
        <w:rPr>
          <w:rFonts w:ascii="Arial" w:hAnsi="Arial" w:cs="Arial"/>
        </w:rPr>
        <w:t>?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eject H</w:t>
      </w:r>
      <w:r>
        <w:rPr>
          <w:rFonts w:ascii="Arial" w:hAnsi="Arial" w:cs="Arial"/>
          <w:vertAlign w:val="subscript"/>
        </w:rPr>
        <w:t>0</w:t>
      </w:r>
      <w:r w:rsidRPr="007010D6">
        <w:rPr>
          <w:rFonts w:ascii="Arial" w:hAnsi="Arial" w:cs="Arial"/>
        </w:rPr>
        <w:t>?___________</w:t>
      </w:r>
    </w:p>
    <w:p w14:paraId="21BA74D9" w14:textId="3620C250" w:rsidR="009946DF" w:rsidRPr="007010D6" w:rsidRDefault="009946DF" w:rsidP="007010D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3. What connection do you notice between your answers to #1 and #2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6F08A9A8" w14:textId="0F17EBB9" w:rsidR="00D57387" w:rsidRPr="00D57387" w:rsidRDefault="00D57387" w:rsidP="00D57387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 xml:space="preserve">Significance Test for </w:t>
      </w:r>
      <w:r w:rsidR="00267379" w:rsidRPr="00267379">
        <w:rPr>
          <w:rFonts w:ascii="Arial" w:hAnsi="Arial" w:cs="Arial"/>
          <w:sz w:val="32"/>
          <w:szCs w:val="32"/>
        </w:rPr>
        <w:t>µ</w:t>
      </w:r>
    </w:p>
    <w:p w14:paraId="3A617C6E" w14:textId="77777777" w:rsidR="00D57387" w:rsidRDefault="00D57387" w:rsidP="00D57387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243A0F7" wp14:editId="4BB42F45">
                <wp:simplePos x="0" y="0"/>
                <wp:positionH relativeFrom="margin">
                  <wp:align>right</wp:align>
                </wp:positionH>
                <wp:positionV relativeFrom="paragraph">
                  <wp:posOffset>73025</wp:posOffset>
                </wp:positionV>
                <wp:extent cx="6591300" cy="2087745"/>
                <wp:effectExtent l="0" t="0" r="19050" b="27305"/>
                <wp:wrapNone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1300" cy="2087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85766A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511C9387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0549146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75609E3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1AC6330B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0A0DDDA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66BB827" w14:textId="77777777" w:rsidR="00D57387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1D84A6B5" w14:textId="77777777" w:rsidR="00D57387" w:rsidRPr="00482592" w:rsidRDefault="00D57387" w:rsidP="00D5738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3A0F7" id="Text Box 10" o:spid="_x0000_s1027" type="#_x0000_t202" style="position:absolute;margin-left:467.8pt;margin-top:5.75pt;width:519pt;height:164.4pt;z-index:2516618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">
                <v:textbox>
                  <w:txbxContent>
                    <w:p w14:paraId="2E85766A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511C9387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50549146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575609E3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1AC6330B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40A0DDDA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766BB827" w14:textId="77777777" w:rsidR="00D57387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  <w:p w14:paraId="1D84A6B5" w14:textId="77777777" w:rsidR="00D57387" w:rsidRPr="00482592" w:rsidRDefault="00D57387" w:rsidP="00D57387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8EF6D7D" w14:textId="77777777" w:rsidR="00D57387" w:rsidRDefault="00D57387" w:rsidP="00D57387">
      <w:pPr>
        <w:rPr>
          <w:rFonts w:ascii="Arial" w:hAnsi="Arial" w:cs="Arial"/>
        </w:rPr>
      </w:pPr>
    </w:p>
    <w:p w14:paraId="244832F9" w14:textId="77777777" w:rsidR="00D57387" w:rsidRDefault="00D57387" w:rsidP="00D57387">
      <w:pPr>
        <w:rPr>
          <w:rFonts w:ascii="Arial" w:hAnsi="Arial" w:cs="Arial"/>
        </w:rPr>
      </w:pPr>
    </w:p>
    <w:p w14:paraId="00D836C7" w14:textId="77777777" w:rsidR="00D57387" w:rsidRDefault="00D57387" w:rsidP="00D57387">
      <w:pPr>
        <w:rPr>
          <w:rFonts w:ascii="Arial" w:hAnsi="Arial" w:cs="Arial"/>
        </w:rPr>
      </w:pPr>
    </w:p>
    <w:p w14:paraId="01BA2C3D" w14:textId="77777777" w:rsidR="00D57387" w:rsidRDefault="00D57387" w:rsidP="00D57387">
      <w:pPr>
        <w:rPr>
          <w:rFonts w:ascii="Arial" w:hAnsi="Arial" w:cs="Arial"/>
        </w:rPr>
      </w:pPr>
    </w:p>
    <w:p w14:paraId="5E3FDFA0" w14:textId="77777777" w:rsidR="00D57387" w:rsidRDefault="00D57387" w:rsidP="00D57387">
      <w:pPr>
        <w:rPr>
          <w:rFonts w:ascii="Arial" w:hAnsi="Arial" w:cs="Arial"/>
        </w:rPr>
      </w:pPr>
    </w:p>
    <w:p w14:paraId="5372DCB1" w14:textId="77777777" w:rsidR="00D57387" w:rsidRDefault="00D57387" w:rsidP="00D57387">
      <w:pPr>
        <w:rPr>
          <w:rFonts w:ascii="Arial" w:hAnsi="Arial" w:cs="Arial"/>
          <w:b/>
        </w:rPr>
      </w:pPr>
    </w:p>
    <w:p w14:paraId="7889628A" w14:textId="77777777" w:rsidR="00D57387" w:rsidRDefault="00D57387" w:rsidP="00D57387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49964C15" w14:textId="77777777" w:rsidR="00D57387" w:rsidRDefault="00D57387" w:rsidP="00DD44B7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64B8A724" w14:textId="77777777" w:rsidR="004705B2" w:rsidRDefault="004705B2" w:rsidP="008F795B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</w:p>
    <w:p w14:paraId="090B2177" w14:textId="23B7FEDA" w:rsidR="004D7720" w:rsidRPr="004705B2" w:rsidRDefault="004705B2" w:rsidP="008F795B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761328">
        <w:rPr>
          <w:rFonts w:ascii="Arial" w:hAnsi="Arial" w:cs="Arial"/>
          <w:bCs/>
          <w:sz w:val="36"/>
          <w:szCs w:val="36"/>
        </w:rPr>
        <w:t>Check Your Understanding</w:t>
      </w:r>
    </w:p>
    <w:p w14:paraId="6A505CB8" w14:textId="44B830F7" w:rsidR="009946DF" w:rsidRPr="004D7720" w:rsidRDefault="00906073" w:rsidP="009F1873">
      <w:pPr>
        <w:ind w:left="-180" w:right="360"/>
        <w:rPr>
          <w:rFonts w:ascii="Arial" w:hAnsi="Arial" w:cs="Arial"/>
        </w:rPr>
      </w:pPr>
      <w:r>
        <w:rPr>
          <w:rFonts w:ascii="Arial" w:hAnsi="Arial" w:cs="Arial"/>
        </w:rPr>
        <w:t>According to a flyer created by BroadwayPartyRental.com, their 18-inch helium balloons fly, on average, for 32 hours. You purchase</w:t>
      </w:r>
      <w:r w:rsidR="009F1873">
        <w:rPr>
          <w:rFonts w:ascii="Arial" w:hAnsi="Arial" w:cs="Arial"/>
        </w:rPr>
        <w:t xml:space="preserve"> </w:t>
      </w:r>
      <w:proofErr w:type="gramStart"/>
      <w:r w:rsidR="009F1873">
        <w:rPr>
          <w:rFonts w:ascii="Arial" w:hAnsi="Arial" w:cs="Arial"/>
        </w:rPr>
        <w:t>a</w:t>
      </w:r>
      <w:proofErr w:type="gramEnd"/>
      <w:r w:rsidR="009F1873">
        <w:rPr>
          <w:rFonts w:ascii="Arial" w:hAnsi="Arial" w:cs="Arial"/>
        </w:rPr>
        <w:t xml:space="preserve"> SRS of </w:t>
      </w:r>
      <w:r>
        <w:rPr>
          <w:rFonts w:ascii="Arial" w:hAnsi="Arial" w:cs="Arial"/>
        </w:rPr>
        <w:t xml:space="preserve">50 18-inch helium balloons from this company and record how long they fly. </w:t>
      </w:r>
      <w:r w:rsidR="00A61DEA">
        <w:rPr>
          <w:rFonts w:ascii="Arial" w:hAnsi="Arial" w:cs="Arial"/>
        </w:rPr>
        <w:t xml:space="preserve">You would like to know if the </w:t>
      </w:r>
      <w:r w:rsidR="009F1873">
        <w:rPr>
          <w:rFonts w:ascii="Arial" w:hAnsi="Arial" w:cs="Arial"/>
        </w:rPr>
        <w:t xml:space="preserve">actual </w:t>
      </w:r>
      <w:r w:rsidR="00A61DEA">
        <w:rPr>
          <w:rFonts w:ascii="Arial" w:hAnsi="Arial" w:cs="Arial"/>
        </w:rPr>
        <w:t xml:space="preserve">mean flight </w:t>
      </w:r>
      <w:r w:rsidR="009F1873">
        <w:rPr>
          <w:rFonts w:ascii="Arial" w:hAnsi="Arial" w:cs="Arial"/>
        </w:rPr>
        <w:t xml:space="preserve">time of all balloons </w:t>
      </w:r>
      <w:r w:rsidR="00A61DEA">
        <w:rPr>
          <w:rFonts w:ascii="Arial" w:hAnsi="Arial" w:cs="Arial"/>
        </w:rPr>
        <w:t xml:space="preserve">differs from </w:t>
      </w:r>
      <w:r w:rsidR="009F1873">
        <w:rPr>
          <w:rFonts w:ascii="Arial" w:hAnsi="Arial" w:cs="Arial"/>
        </w:rPr>
        <w:t xml:space="preserve">the advertised </w:t>
      </w:r>
      <w:r w:rsidR="00A61DEA">
        <w:rPr>
          <w:rFonts w:ascii="Arial" w:hAnsi="Arial" w:cs="Arial"/>
        </w:rPr>
        <w:t>32 hours.</w:t>
      </w:r>
    </w:p>
    <w:p w14:paraId="31EB8B97" w14:textId="77777777" w:rsidR="004D7720" w:rsidRPr="004D7720" w:rsidRDefault="004D7720" w:rsidP="004D7720">
      <w:pPr>
        <w:rPr>
          <w:rFonts w:ascii="Arial" w:hAnsi="Arial" w:cs="Arial"/>
        </w:rPr>
      </w:pPr>
    </w:p>
    <w:p w14:paraId="2801F083" w14:textId="7BB5C139" w:rsidR="009946DF" w:rsidRPr="004D7720" w:rsidRDefault="009946DF" w:rsidP="009F1873">
      <w:pPr>
        <w:pStyle w:val="ListParagraph"/>
        <w:numPr>
          <w:ilvl w:val="0"/>
          <w:numId w:val="49"/>
        </w:numPr>
        <w:rPr>
          <w:rFonts w:ascii="Arial" w:hAnsi="Arial" w:cs="Arial"/>
        </w:rPr>
      </w:pPr>
      <w:r w:rsidRPr="004D7720">
        <w:rPr>
          <w:rFonts w:ascii="Arial" w:hAnsi="Arial" w:cs="Arial"/>
        </w:rPr>
        <w:t xml:space="preserve">State an appropriate pair of hypotheses for a significance test in this setting. Be sure to define the parameter of interest. </w:t>
      </w:r>
    </w:p>
    <w:p w14:paraId="61884A06" w14:textId="3456E4CA" w:rsidR="004D7720" w:rsidRDefault="004D7720" w:rsidP="008F795B">
      <w:pPr>
        <w:ind w:left="-180"/>
        <w:rPr>
          <w:rFonts w:ascii="Arial" w:hAnsi="Arial" w:cs="Arial"/>
        </w:rPr>
      </w:pPr>
    </w:p>
    <w:p w14:paraId="38C2C979" w14:textId="68DDB8A5" w:rsidR="004705B2" w:rsidRDefault="004705B2" w:rsidP="008F795B">
      <w:pPr>
        <w:ind w:left="-180"/>
        <w:rPr>
          <w:rFonts w:ascii="Arial" w:hAnsi="Arial" w:cs="Arial"/>
        </w:rPr>
      </w:pPr>
    </w:p>
    <w:p w14:paraId="1D018CAD" w14:textId="5F7E908D" w:rsidR="00094A77" w:rsidRDefault="00094A77" w:rsidP="008F795B">
      <w:pPr>
        <w:ind w:left="-180"/>
        <w:rPr>
          <w:rFonts w:ascii="Arial" w:hAnsi="Arial" w:cs="Arial"/>
        </w:rPr>
      </w:pPr>
    </w:p>
    <w:p w14:paraId="157C6AE9" w14:textId="611E1F85" w:rsidR="00094A77" w:rsidRDefault="00094A77" w:rsidP="008F795B">
      <w:pPr>
        <w:ind w:left="-180"/>
        <w:rPr>
          <w:rFonts w:ascii="Arial" w:hAnsi="Arial" w:cs="Arial"/>
        </w:rPr>
      </w:pPr>
    </w:p>
    <w:p w14:paraId="5BAC17F8" w14:textId="77777777" w:rsidR="00094A77" w:rsidRDefault="00094A77" w:rsidP="008F795B">
      <w:pPr>
        <w:ind w:left="-180"/>
        <w:rPr>
          <w:rFonts w:ascii="Arial" w:hAnsi="Arial" w:cs="Arial"/>
        </w:rPr>
      </w:pPr>
    </w:p>
    <w:p w14:paraId="68C7D9E1" w14:textId="77777777" w:rsidR="007010D6" w:rsidRDefault="007010D6" w:rsidP="008F795B">
      <w:pPr>
        <w:ind w:left="-180"/>
        <w:rPr>
          <w:rFonts w:ascii="Arial" w:hAnsi="Arial" w:cs="Arial"/>
        </w:rPr>
      </w:pPr>
    </w:p>
    <w:p w14:paraId="32C8EBE6" w14:textId="77777777" w:rsidR="004D7720" w:rsidRPr="004D7720" w:rsidRDefault="004D7720" w:rsidP="008F795B">
      <w:pPr>
        <w:ind w:left="-180"/>
        <w:rPr>
          <w:rFonts w:ascii="Arial" w:hAnsi="Arial" w:cs="Arial"/>
        </w:rPr>
      </w:pPr>
    </w:p>
    <w:p w14:paraId="2415E7F1" w14:textId="775573D4" w:rsidR="00DD44B7" w:rsidRDefault="009946DF" w:rsidP="009F1873">
      <w:pPr>
        <w:pStyle w:val="ListParagraph"/>
        <w:numPr>
          <w:ilvl w:val="0"/>
          <w:numId w:val="49"/>
        </w:numPr>
      </w:pPr>
      <w:r w:rsidRPr="004D7720">
        <w:rPr>
          <w:rFonts w:ascii="Arial" w:hAnsi="Arial" w:cs="Arial"/>
        </w:rPr>
        <w:t xml:space="preserve">A 95% confidence interval for the mean </w:t>
      </w:r>
      <w:r w:rsidR="00906073">
        <w:rPr>
          <w:rFonts w:ascii="Arial" w:hAnsi="Arial" w:cs="Arial"/>
        </w:rPr>
        <w:t xml:space="preserve">flight time </w:t>
      </w:r>
      <w:r w:rsidR="009F1873">
        <w:rPr>
          <w:rFonts w:ascii="Arial" w:hAnsi="Arial" w:cs="Arial"/>
        </w:rPr>
        <w:t xml:space="preserve">(in hours) </w:t>
      </w:r>
      <w:r w:rsidR="00906073">
        <w:rPr>
          <w:rFonts w:ascii="Arial" w:hAnsi="Arial" w:cs="Arial"/>
        </w:rPr>
        <w:t xml:space="preserve">for </w:t>
      </w:r>
      <w:r w:rsidR="009F1873">
        <w:rPr>
          <w:rFonts w:ascii="Arial" w:hAnsi="Arial" w:cs="Arial"/>
        </w:rPr>
        <w:t>all</w:t>
      </w:r>
      <w:r w:rsidR="00906073">
        <w:rPr>
          <w:rFonts w:ascii="Arial" w:hAnsi="Arial" w:cs="Arial"/>
        </w:rPr>
        <w:t xml:space="preserve"> helium balloons</w:t>
      </w:r>
      <w:r w:rsidRPr="004D7720">
        <w:rPr>
          <w:rFonts w:ascii="Arial" w:hAnsi="Arial" w:cs="Arial"/>
        </w:rPr>
        <w:t xml:space="preserve"> is (</w:t>
      </w:r>
      <w:r w:rsidR="00906073">
        <w:rPr>
          <w:rFonts w:ascii="Arial" w:hAnsi="Arial" w:cs="Arial"/>
        </w:rPr>
        <w:t>28.5</w:t>
      </w:r>
      <w:r w:rsidRPr="004D7720">
        <w:rPr>
          <w:rFonts w:ascii="Arial" w:hAnsi="Arial" w:cs="Arial"/>
        </w:rPr>
        <w:t xml:space="preserve">, </w:t>
      </w:r>
      <w:r w:rsidR="00906073">
        <w:rPr>
          <w:rFonts w:ascii="Arial" w:hAnsi="Arial" w:cs="Arial"/>
        </w:rPr>
        <w:t>31.4</w:t>
      </w:r>
      <w:r w:rsidRPr="004D7720">
        <w:rPr>
          <w:rFonts w:ascii="Arial" w:hAnsi="Arial" w:cs="Arial"/>
        </w:rPr>
        <w:t xml:space="preserve">). Based on this interval, what conclusion would you make for a test of the hypotheses in </w:t>
      </w:r>
      <w:r w:rsidR="009F1873">
        <w:rPr>
          <w:rFonts w:ascii="Arial" w:hAnsi="Arial" w:cs="Arial"/>
        </w:rPr>
        <w:t>#1</w:t>
      </w:r>
      <w:r w:rsidRPr="004D7720">
        <w:rPr>
          <w:rFonts w:ascii="Arial" w:hAnsi="Arial" w:cs="Arial"/>
        </w:rPr>
        <w:t xml:space="preserve"> at the </w:t>
      </w:r>
      <w:r w:rsidRPr="00906073">
        <w:rPr>
          <w:rFonts w:eastAsia="EuclidSymbol"/>
        </w:rPr>
        <w:t>α</w:t>
      </w:r>
      <w:r w:rsidRPr="004D7720">
        <w:rPr>
          <w:rFonts w:ascii="Arial" w:eastAsia="EuclidSymbol" w:hAnsi="Arial" w:cs="Arial"/>
        </w:rPr>
        <w:t xml:space="preserve"> = </w:t>
      </w:r>
      <w:r w:rsidRPr="004D7720">
        <w:rPr>
          <w:rFonts w:ascii="Arial" w:hAnsi="Arial" w:cs="Arial"/>
        </w:rPr>
        <w:t>0.05 significance level?</w:t>
      </w:r>
      <w:r w:rsidRPr="004D7720">
        <w:t xml:space="preserve"> </w:t>
      </w:r>
    </w:p>
    <w:p w14:paraId="77B9AA14" w14:textId="7C43A9FC" w:rsidR="00A57768" w:rsidRDefault="00A57768" w:rsidP="00A57768">
      <w:pPr>
        <w:pStyle w:val="ListParagraph"/>
        <w:ind w:left="-180"/>
      </w:pPr>
    </w:p>
    <w:sectPr w:rsidR="00A57768" w:rsidSect="00695177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type w:val="continuous"/>
      <w:pgSz w:w="12240" w:h="15840"/>
      <w:pgMar w:top="1008" w:right="900" w:bottom="432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4DE93A" w14:textId="77777777" w:rsidR="00E25B49" w:rsidRDefault="00E25B49">
      <w:r>
        <w:separator/>
      </w:r>
    </w:p>
  </w:endnote>
  <w:endnote w:type="continuationSeparator" w:id="0">
    <w:p w14:paraId="34D0C9FA" w14:textId="77777777" w:rsidR="00E25B49" w:rsidRDefault="00E25B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Symbol">
    <w:altName w:val="Cambria"/>
    <w:panose1 w:val="02050102010706020507"/>
    <w:charset w:val="80"/>
    <w:family w:val="roman"/>
    <w:pitch w:val="variable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9441E3" w14:textId="77777777" w:rsidR="00607766" w:rsidRDefault="0060776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ADBB4" w14:textId="686402AD" w:rsidR="00AC78CD" w:rsidRDefault="00607766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5FC7A2DA" wp14:editId="08BF76A4">
          <wp:simplePos x="0" y="0"/>
          <wp:positionH relativeFrom="column">
            <wp:posOffset>514985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12" name="Picture 12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D44B18" w14:textId="77777777" w:rsidR="00607766" w:rsidRDefault="006077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3AF303" w14:textId="77777777" w:rsidR="00E25B49" w:rsidRDefault="00E25B49">
      <w:r>
        <w:separator/>
      </w:r>
    </w:p>
  </w:footnote>
  <w:footnote w:type="continuationSeparator" w:id="0">
    <w:p w14:paraId="164FE85D" w14:textId="77777777" w:rsidR="00E25B49" w:rsidRDefault="00E25B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9FBBC3" w14:textId="77777777" w:rsidR="00607766" w:rsidRDefault="0060776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C88ABC" w14:textId="77777777" w:rsidR="001C404C" w:rsidRPr="008F257F" w:rsidRDefault="001C404C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3B7F2D62" w14:textId="77777777" w:rsidR="001C404C" w:rsidRDefault="001C404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A63401" w14:textId="77777777" w:rsidR="00607766" w:rsidRDefault="0060776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icon175x175" style="width:.75pt;height:.7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6C2748C"/>
    <w:multiLevelType w:val="hybridMultilevel"/>
    <w:tmpl w:val="E58E0288"/>
    <w:lvl w:ilvl="0" w:tplc="E86AB540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4AB0662"/>
    <w:multiLevelType w:val="hybridMultilevel"/>
    <w:tmpl w:val="F4805C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D873CD"/>
    <w:multiLevelType w:val="hybridMultilevel"/>
    <w:tmpl w:val="FF80798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FDC6BB4"/>
    <w:multiLevelType w:val="hybridMultilevel"/>
    <w:tmpl w:val="D130BF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52527DD"/>
    <w:multiLevelType w:val="hybridMultilevel"/>
    <w:tmpl w:val="A1CC7FF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9BB2A22"/>
    <w:multiLevelType w:val="hybridMultilevel"/>
    <w:tmpl w:val="2FD20340"/>
    <w:lvl w:ilvl="0" w:tplc="D02A53F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17B65E2"/>
    <w:multiLevelType w:val="hybridMultilevel"/>
    <w:tmpl w:val="8320F9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1F77F14"/>
    <w:multiLevelType w:val="hybridMultilevel"/>
    <w:tmpl w:val="3572D9F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367F5762"/>
    <w:multiLevelType w:val="hybridMultilevel"/>
    <w:tmpl w:val="696E4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15614C"/>
    <w:multiLevelType w:val="hybridMultilevel"/>
    <w:tmpl w:val="A3AEF888"/>
    <w:lvl w:ilvl="0" w:tplc="34BA466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38571F67"/>
    <w:multiLevelType w:val="hybridMultilevel"/>
    <w:tmpl w:val="6B2C0F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452C6F10"/>
    <w:multiLevelType w:val="multilevel"/>
    <w:tmpl w:val="F1B078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56526187"/>
    <w:multiLevelType w:val="hybridMultilevel"/>
    <w:tmpl w:val="117050FC"/>
    <w:lvl w:ilvl="0" w:tplc="9334AA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4823F1"/>
    <w:multiLevelType w:val="hybridMultilevel"/>
    <w:tmpl w:val="806884A2"/>
    <w:lvl w:ilvl="0" w:tplc="8056C6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59F67175"/>
    <w:multiLevelType w:val="hybridMultilevel"/>
    <w:tmpl w:val="4B06BBB6"/>
    <w:lvl w:ilvl="0" w:tplc="7C764A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669A7262"/>
    <w:multiLevelType w:val="hybridMultilevel"/>
    <w:tmpl w:val="2B8C2346"/>
    <w:lvl w:ilvl="0" w:tplc="97286D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68CC1712"/>
    <w:multiLevelType w:val="hybridMultilevel"/>
    <w:tmpl w:val="1EFE68D8"/>
    <w:lvl w:ilvl="0" w:tplc="A8C2A2A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9" w15:restartNumberingAfterBreak="0">
    <w:nsid w:val="6C524983"/>
    <w:multiLevelType w:val="hybridMultilevel"/>
    <w:tmpl w:val="3F32D7A0"/>
    <w:lvl w:ilvl="0" w:tplc="A522AFE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41" w15:restartNumberingAfterBreak="0">
    <w:nsid w:val="6E7D7ABF"/>
    <w:multiLevelType w:val="hybridMultilevel"/>
    <w:tmpl w:val="5568D6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D413A4"/>
    <w:multiLevelType w:val="hybridMultilevel"/>
    <w:tmpl w:val="9574099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 w15:restartNumberingAfterBreak="0">
    <w:nsid w:val="6EE05414"/>
    <w:multiLevelType w:val="hybridMultilevel"/>
    <w:tmpl w:val="B1ACA3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7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8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47"/>
  </w:num>
  <w:num w:numId="3">
    <w:abstractNumId w:val="18"/>
  </w:num>
  <w:num w:numId="4">
    <w:abstractNumId w:val="16"/>
  </w:num>
  <w:num w:numId="5">
    <w:abstractNumId w:val="45"/>
  </w:num>
  <w:num w:numId="6">
    <w:abstractNumId w:val="10"/>
  </w:num>
  <w:num w:numId="7">
    <w:abstractNumId w:val="22"/>
  </w:num>
  <w:num w:numId="8">
    <w:abstractNumId w:val="36"/>
  </w:num>
  <w:num w:numId="9">
    <w:abstractNumId w:val="8"/>
  </w:num>
  <w:num w:numId="10">
    <w:abstractNumId w:val="30"/>
  </w:num>
  <w:num w:numId="11">
    <w:abstractNumId w:val="6"/>
  </w:num>
  <w:num w:numId="12">
    <w:abstractNumId w:val="12"/>
  </w:num>
  <w:num w:numId="13">
    <w:abstractNumId w:val="26"/>
  </w:num>
  <w:num w:numId="14">
    <w:abstractNumId w:val="33"/>
  </w:num>
  <w:num w:numId="15">
    <w:abstractNumId w:val="13"/>
  </w:num>
  <w:num w:numId="16">
    <w:abstractNumId w:val="48"/>
  </w:num>
  <w:num w:numId="17">
    <w:abstractNumId w:val="46"/>
  </w:num>
  <w:num w:numId="18">
    <w:abstractNumId w:val="17"/>
  </w:num>
  <w:num w:numId="19">
    <w:abstractNumId w:val="25"/>
  </w:num>
  <w:num w:numId="20">
    <w:abstractNumId w:val="34"/>
  </w:num>
  <w:num w:numId="21">
    <w:abstractNumId w:val="32"/>
  </w:num>
  <w:num w:numId="22">
    <w:abstractNumId w:val="27"/>
  </w:num>
  <w:num w:numId="23">
    <w:abstractNumId w:val="2"/>
  </w:num>
  <w:num w:numId="24">
    <w:abstractNumId w:val="38"/>
  </w:num>
  <w:num w:numId="25">
    <w:abstractNumId w:val="40"/>
  </w:num>
  <w:num w:numId="26">
    <w:abstractNumId w:val="0"/>
  </w:num>
  <w:num w:numId="27">
    <w:abstractNumId w:val="24"/>
  </w:num>
  <w:num w:numId="28">
    <w:abstractNumId w:val="44"/>
  </w:num>
  <w:num w:numId="29">
    <w:abstractNumId w:val="14"/>
  </w:num>
  <w:num w:numId="30">
    <w:abstractNumId w:val="11"/>
  </w:num>
  <w:num w:numId="31">
    <w:abstractNumId w:val="15"/>
  </w:num>
  <w:num w:numId="32">
    <w:abstractNumId w:val="5"/>
  </w:num>
  <w:num w:numId="33">
    <w:abstractNumId w:val="20"/>
  </w:num>
  <w:num w:numId="34">
    <w:abstractNumId w:val="9"/>
  </w:num>
  <w:num w:numId="35">
    <w:abstractNumId w:val="42"/>
  </w:num>
  <w:num w:numId="36">
    <w:abstractNumId w:val="35"/>
  </w:num>
  <w:num w:numId="37">
    <w:abstractNumId w:val="28"/>
  </w:num>
  <w:num w:numId="38">
    <w:abstractNumId w:val="31"/>
  </w:num>
  <w:num w:numId="39">
    <w:abstractNumId w:val="39"/>
  </w:num>
  <w:num w:numId="40">
    <w:abstractNumId w:val="37"/>
  </w:num>
  <w:num w:numId="41">
    <w:abstractNumId w:val="29"/>
  </w:num>
  <w:num w:numId="42">
    <w:abstractNumId w:val="21"/>
  </w:num>
  <w:num w:numId="43">
    <w:abstractNumId w:val="41"/>
  </w:num>
  <w:num w:numId="44">
    <w:abstractNumId w:val="23"/>
  </w:num>
  <w:num w:numId="45">
    <w:abstractNumId w:val="4"/>
  </w:num>
  <w:num w:numId="46">
    <w:abstractNumId w:val="7"/>
  </w:num>
  <w:num w:numId="47">
    <w:abstractNumId w:val="43"/>
  </w:num>
  <w:num w:numId="48">
    <w:abstractNumId w:val="19"/>
  </w:num>
  <w:num w:numId="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60A3"/>
    <w:rsid w:val="00005846"/>
    <w:rsid w:val="00016089"/>
    <w:rsid w:val="000200BB"/>
    <w:rsid w:val="00045078"/>
    <w:rsid w:val="00053412"/>
    <w:rsid w:val="000669EB"/>
    <w:rsid w:val="000756CE"/>
    <w:rsid w:val="00092E2C"/>
    <w:rsid w:val="00093C9B"/>
    <w:rsid w:val="00094A77"/>
    <w:rsid w:val="000A157A"/>
    <w:rsid w:val="000A47A4"/>
    <w:rsid w:val="000A4A5D"/>
    <w:rsid w:val="000A532A"/>
    <w:rsid w:val="000D4A24"/>
    <w:rsid w:val="000D59B3"/>
    <w:rsid w:val="000D79FA"/>
    <w:rsid w:val="000E1441"/>
    <w:rsid w:val="000F2FDD"/>
    <w:rsid w:val="000F360B"/>
    <w:rsid w:val="000F467D"/>
    <w:rsid w:val="000F69C4"/>
    <w:rsid w:val="00104151"/>
    <w:rsid w:val="00110827"/>
    <w:rsid w:val="001152C4"/>
    <w:rsid w:val="001225D7"/>
    <w:rsid w:val="00125DE1"/>
    <w:rsid w:val="00131AD7"/>
    <w:rsid w:val="00133671"/>
    <w:rsid w:val="00136AF9"/>
    <w:rsid w:val="00136F4E"/>
    <w:rsid w:val="001402E8"/>
    <w:rsid w:val="00164996"/>
    <w:rsid w:val="00166629"/>
    <w:rsid w:val="00172BB1"/>
    <w:rsid w:val="001C404C"/>
    <w:rsid w:val="001E2AA9"/>
    <w:rsid w:val="001E60A3"/>
    <w:rsid w:val="001E6EE3"/>
    <w:rsid w:val="002041E5"/>
    <w:rsid w:val="0022064F"/>
    <w:rsid w:val="0022483A"/>
    <w:rsid w:val="0022488A"/>
    <w:rsid w:val="00232B36"/>
    <w:rsid w:val="00234EE4"/>
    <w:rsid w:val="002379FA"/>
    <w:rsid w:val="00267379"/>
    <w:rsid w:val="00270006"/>
    <w:rsid w:val="00272510"/>
    <w:rsid w:val="0028173B"/>
    <w:rsid w:val="00292DB1"/>
    <w:rsid w:val="00293366"/>
    <w:rsid w:val="002A4BC0"/>
    <w:rsid w:val="002A5255"/>
    <w:rsid w:val="002B0D7F"/>
    <w:rsid w:val="002B2786"/>
    <w:rsid w:val="002B6482"/>
    <w:rsid w:val="002B6C20"/>
    <w:rsid w:val="002C2F00"/>
    <w:rsid w:val="002F56A1"/>
    <w:rsid w:val="002F6B0F"/>
    <w:rsid w:val="003012F4"/>
    <w:rsid w:val="003064B8"/>
    <w:rsid w:val="00325508"/>
    <w:rsid w:val="00330B92"/>
    <w:rsid w:val="00345381"/>
    <w:rsid w:val="003510E6"/>
    <w:rsid w:val="00352DF8"/>
    <w:rsid w:val="00352ED9"/>
    <w:rsid w:val="00356FF8"/>
    <w:rsid w:val="00361218"/>
    <w:rsid w:val="00362D1F"/>
    <w:rsid w:val="00367E8E"/>
    <w:rsid w:val="00375C8C"/>
    <w:rsid w:val="003828F0"/>
    <w:rsid w:val="003868FA"/>
    <w:rsid w:val="0039608B"/>
    <w:rsid w:val="0039630C"/>
    <w:rsid w:val="003A6798"/>
    <w:rsid w:val="003E24D2"/>
    <w:rsid w:val="003E6940"/>
    <w:rsid w:val="003F0BF1"/>
    <w:rsid w:val="0041024F"/>
    <w:rsid w:val="004226EE"/>
    <w:rsid w:val="00424B75"/>
    <w:rsid w:val="00436A38"/>
    <w:rsid w:val="00440113"/>
    <w:rsid w:val="00441392"/>
    <w:rsid w:val="00443419"/>
    <w:rsid w:val="004705B2"/>
    <w:rsid w:val="00475182"/>
    <w:rsid w:val="00477874"/>
    <w:rsid w:val="00480165"/>
    <w:rsid w:val="00480CDC"/>
    <w:rsid w:val="00482A1C"/>
    <w:rsid w:val="00483484"/>
    <w:rsid w:val="00483ACA"/>
    <w:rsid w:val="004867F7"/>
    <w:rsid w:val="00486DF4"/>
    <w:rsid w:val="004965BB"/>
    <w:rsid w:val="004A6FE2"/>
    <w:rsid w:val="004A7E38"/>
    <w:rsid w:val="004C282A"/>
    <w:rsid w:val="004C407A"/>
    <w:rsid w:val="004D34C1"/>
    <w:rsid w:val="004D4CAA"/>
    <w:rsid w:val="004D7720"/>
    <w:rsid w:val="004F1C6A"/>
    <w:rsid w:val="00501B43"/>
    <w:rsid w:val="00505098"/>
    <w:rsid w:val="005144E1"/>
    <w:rsid w:val="00524D3F"/>
    <w:rsid w:val="0052738D"/>
    <w:rsid w:val="00534B2A"/>
    <w:rsid w:val="00577E99"/>
    <w:rsid w:val="00581CFD"/>
    <w:rsid w:val="00591276"/>
    <w:rsid w:val="005C1E13"/>
    <w:rsid w:val="005C6C3F"/>
    <w:rsid w:val="005D1C3A"/>
    <w:rsid w:val="005E3050"/>
    <w:rsid w:val="005F04B2"/>
    <w:rsid w:val="005F2133"/>
    <w:rsid w:val="005F5A4F"/>
    <w:rsid w:val="00607766"/>
    <w:rsid w:val="00623129"/>
    <w:rsid w:val="006237B8"/>
    <w:rsid w:val="006264F4"/>
    <w:rsid w:val="006376B2"/>
    <w:rsid w:val="00642AFB"/>
    <w:rsid w:val="00644248"/>
    <w:rsid w:val="00662BF5"/>
    <w:rsid w:val="006662C1"/>
    <w:rsid w:val="00666E22"/>
    <w:rsid w:val="006748F1"/>
    <w:rsid w:val="00685AEA"/>
    <w:rsid w:val="00695177"/>
    <w:rsid w:val="006B5FD5"/>
    <w:rsid w:val="006C4259"/>
    <w:rsid w:val="006D1D0D"/>
    <w:rsid w:val="006E267C"/>
    <w:rsid w:val="007003E1"/>
    <w:rsid w:val="007010D6"/>
    <w:rsid w:val="007017C6"/>
    <w:rsid w:val="007041CD"/>
    <w:rsid w:val="00711008"/>
    <w:rsid w:val="007112F5"/>
    <w:rsid w:val="00712FBB"/>
    <w:rsid w:val="007219AB"/>
    <w:rsid w:val="00727A82"/>
    <w:rsid w:val="00727FCD"/>
    <w:rsid w:val="00742D89"/>
    <w:rsid w:val="0074499B"/>
    <w:rsid w:val="007519AC"/>
    <w:rsid w:val="00755281"/>
    <w:rsid w:val="00776B5E"/>
    <w:rsid w:val="0078450D"/>
    <w:rsid w:val="00790DDA"/>
    <w:rsid w:val="00794254"/>
    <w:rsid w:val="007B3A6F"/>
    <w:rsid w:val="007B54D8"/>
    <w:rsid w:val="007B638C"/>
    <w:rsid w:val="007D19F0"/>
    <w:rsid w:val="007E1304"/>
    <w:rsid w:val="007E3B91"/>
    <w:rsid w:val="007E4D63"/>
    <w:rsid w:val="007F4B74"/>
    <w:rsid w:val="00803BE9"/>
    <w:rsid w:val="00806438"/>
    <w:rsid w:val="00813B82"/>
    <w:rsid w:val="0081746E"/>
    <w:rsid w:val="008240CF"/>
    <w:rsid w:val="008246A1"/>
    <w:rsid w:val="00831D5E"/>
    <w:rsid w:val="00844FF8"/>
    <w:rsid w:val="00845E30"/>
    <w:rsid w:val="00850372"/>
    <w:rsid w:val="00871F76"/>
    <w:rsid w:val="008740E2"/>
    <w:rsid w:val="008824A9"/>
    <w:rsid w:val="008839B7"/>
    <w:rsid w:val="008A1811"/>
    <w:rsid w:val="008A53F7"/>
    <w:rsid w:val="008B0661"/>
    <w:rsid w:val="008C26C6"/>
    <w:rsid w:val="008D06DB"/>
    <w:rsid w:val="008D0C48"/>
    <w:rsid w:val="008D3BEC"/>
    <w:rsid w:val="008F257F"/>
    <w:rsid w:val="008F69AE"/>
    <w:rsid w:val="008F795B"/>
    <w:rsid w:val="00903696"/>
    <w:rsid w:val="00906073"/>
    <w:rsid w:val="00937635"/>
    <w:rsid w:val="00945370"/>
    <w:rsid w:val="0095000B"/>
    <w:rsid w:val="00966981"/>
    <w:rsid w:val="009946DF"/>
    <w:rsid w:val="009964E4"/>
    <w:rsid w:val="009964F7"/>
    <w:rsid w:val="009A25D2"/>
    <w:rsid w:val="009B564B"/>
    <w:rsid w:val="009B5B5C"/>
    <w:rsid w:val="009B6DE2"/>
    <w:rsid w:val="009C123D"/>
    <w:rsid w:val="009D2E24"/>
    <w:rsid w:val="009E1482"/>
    <w:rsid w:val="009E4A3E"/>
    <w:rsid w:val="009F0F40"/>
    <w:rsid w:val="009F1873"/>
    <w:rsid w:val="009F26A6"/>
    <w:rsid w:val="009F4630"/>
    <w:rsid w:val="009F5904"/>
    <w:rsid w:val="00A01742"/>
    <w:rsid w:val="00A01915"/>
    <w:rsid w:val="00A12EC8"/>
    <w:rsid w:val="00A1300E"/>
    <w:rsid w:val="00A2403E"/>
    <w:rsid w:val="00A262E2"/>
    <w:rsid w:val="00A3137E"/>
    <w:rsid w:val="00A44F11"/>
    <w:rsid w:val="00A53E31"/>
    <w:rsid w:val="00A556B8"/>
    <w:rsid w:val="00A57768"/>
    <w:rsid w:val="00A61DEA"/>
    <w:rsid w:val="00A6334D"/>
    <w:rsid w:val="00A645B5"/>
    <w:rsid w:val="00A73532"/>
    <w:rsid w:val="00A801C6"/>
    <w:rsid w:val="00A80903"/>
    <w:rsid w:val="00A94D0E"/>
    <w:rsid w:val="00AC13B1"/>
    <w:rsid w:val="00AC4E88"/>
    <w:rsid w:val="00AC78CD"/>
    <w:rsid w:val="00AD2011"/>
    <w:rsid w:val="00AE1AAC"/>
    <w:rsid w:val="00AF178A"/>
    <w:rsid w:val="00AF5748"/>
    <w:rsid w:val="00AF64DC"/>
    <w:rsid w:val="00B007F5"/>
    <w:rsid w:val="00B1282C"/>
    <w:rsid w:val="00B135BA"/>
    <w:rsid w:val="00B2539A"/>
    <w:rsid w:val="00B44679"/>
    <w:rsid w:val="00B44C68"/>
    <w:rsid w:val="00B561A3"/>
    <w:rsid w:val="00B66018"/>
    <w:rsid w:val="00B713AE"/>
    <w:rsid w:val="00B71FB5"/>
    <w:rsid w:val="00B723AC"/>
    <w:rsid w:val="00B8676E"/>
    <w:rsid w:val="00B92BF3"/>
    <w:rsid w:val="00B948EC"/>
    <w:rsid w:val="00BA3026"/>
    <w:rsid w:val="00BB22D0"/>
    <w:rsid w:val="00BC115C"/>
    <w:rsid w:val="00BC7BA6"/>
    <w:rsid w:val="00BD3F7B"/>
    <w:rsid w:val="00BF0E93"/>
    <w:rsid w:val="00BF4C13"/>
    <w:rsid w:val="00BF54AD"/>
    <w:rsid w:val="00C06CBC"/>
    <w:rsid w:val="00C11825"/>
    <w:rsid w:val="00C249C3"/>
    <w:rsid w:val="00C46398"/>
    <w:rsid w:val="00C52F76"/>
    <w:rsid w:val="00C53500"/>
    <w:rsid w:val="00C540B6"/>
    <w:rsid w:val="00C60E13"/>
    <w:rsid w:val="00C6257B"/>
    <w:rsid w:val="00C64AF3"/>
    <w:rsid w:val="00C90778"/>
    <w:rsid w:val="00C91DBF"/>
    <w:rsid w:val="00CA0EB6"/>
    <w:rsid w:val="00CB2B51"/>
    <w:rsid w:val="00CC29A1"/>
    <w:rsid w:val="00CC5676"/>
    <w:rsid w:val="00D0278E"/>
    <w:rsid w:val="00D04616"/>
    <w:rsid w:val="00D105B9"/>
    <w:rsid w:val="00D25719"/>
    <w:rsid w:val="00D318C2"/>
    <w:rsid w:val="00D3596B"/>
    <w:rsid w:val="00D3626C"/>
    <w:rsid w:val="00D549EC"/>
    <w:rsid w:val="00D57387"/>
    <w:rsid w:val="00D766BE"/>
    <w:rsid w:val="00D7716C"/>
    <w:rsid w:val="00D8359B"/>
    <w:rsid w:val="00D857AE"/>
    <w:rsid w:val="00D95C19"/>
    <w:rsid w:val="00DA176A"/>
    <w:rsid w:val="00DC2750"/>
    <w:rsid w:val="00DC32B9"/>
    <w:rsid w:val="00DD299F"/>
    <w:rsid w:val="00DD2D97"/>
    <w:rsid w:val="00DD44B7"/>
    <w:rsid w:val="00DD64BC"/>
    <w:rsid w:val="00DE11F1"/>
    <w:rsid w:val="00DE4EE2"/>
    <w:rsid w:val="00DF49D5"/>
    <w:rsid w:val="00E0011C"/>
    <w:rsid w:val="00E02D8D"/>
    <w:rsid w:val="00E03FA1"/>
    <w:rsid w:val="00E13488"/>
    <w:rsid w:val="00E24528"/>
    <w:rsid w:val="00E25B49"/>
    <w:rsid w:val="00E322DD"/>
    <w:rsid w:val="00E32F3E"/>
    <w:rsid w:val="00E3722F"/>
    <w:rsid w:val="00E46163"/>
    <w:rsid w:val="00E57C59"/>
    <w:rsid w:val="00E80108"/>
    <w:rsid w:val="00E90667"/>
    <w:rsid w:val="00E961AD"/>
    <w:rsid w:val="00EC5366"/>
    <w:rsid w:val="00EE19A1"/>
    <w:rsid w:val="00EE64CF"/>
    <w:rsid w:val="00F06339"/>
    <w:rsid w:val="00F224FC"/>
    <w:rsid w:val="00F27DD1"/>
    <w:rsid w:val="00F34C80"/>
    <w:rsid w:val="00F34DA4"/>
    <w:rsid w:val="00F36637"/>
    <w:rsid w:val="00F41FF4"/>
    <w:rsid w:val="00F51D59"/>
    <w:rsid w:val="00F52945"/>
    <w:rsid w:val="00F601A6"/>
    <w:rsid w:val="00F63D9C"/>
    <w:rsid w:val="00F66159"/>
    <w:rsid w:val="00F75208"/>
    <w:rsid w:val="00F93256"/>
    <w:rsid w:val="00FA2D9A"/>
    <w:rsid w:val="00FB7637"/>
    <w:rsid w:val="00FC3DA7"/>
    <w:rsid w:val="00FC678A"/>
    <w:rsid w:val="00FE0305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F8A9F0F"/>
  <w15:docId w15:val="{D1F5473C-0605-45FC-ACAA-2A65F3B6D3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A262E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E64CF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05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7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0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57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94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8549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5132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048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8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3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49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4</cp:revision>
  <cp:lastPrinted>2016-03-07T12:06:00Z</cp:lastPrinted>
  <dcterms:created xsi:type="dcterms:W3CDTF">2020-09-12T19:40:00Z</dcterms:created>
  <dcterms:modified xsi:type="dcterms:W3CDTF">2020-10-22T14:21:00Z</dcterms:modified>
</cp:coreProperties>
</file>